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381B18DD" w:rsidR="00546BE7" w:rsidRPr="00893BDA" w:rsidRDefault="00893BDA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Quadratic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77777777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820272" w:rsidRPr="009E772C" w14:paraId="59051798" w14:textId="77777777" w:rsidTr="009E772C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617C5B7B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bookmarkStart w:id="0" w:name="_Hlk42204569"/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shd w:val="clear" w:color="auto" w:fill="D9D9D9"/>
            <w:vAlign w:val="center"/>
          </w:tcPr>
          <w:p w14:paraId="7ACE7770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049B6883" w14:textId="0E7C0EAC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820272" w:rsidRPr="009E772C" w14:paraId="75D54592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3367104A" w14:textId="4E06A481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1(i)</w:t>
            </w:r>
          </w:p>
        </w:tc>
        <w:tc>
          <w:tcPr>
            <w:tcW w:w="7938" w:type="dxa"/>
            <w:vAlign w:val="center"/>
          </w:tcPr>
          <w:p w14:paraId="13E8BA35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3019" w:dyaOrig="460" w14:anchorId="6E8FFD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55pt;height:23.4pt" o:ole="">
                  <v:imagedata r:id="rId8" o:title=""/>
                </v:shape>
                <o:OLEObject Type="Embed" ProgID="Equation.DSMT4" ShapeID="_x0000_i1025" DrawAspect="Content" ObjectID="_1662908378" r:id="rId9"/>
              </w:object>
            </w:r>
          </w:p>
        </w:tc>
        <w:tc>
          <w:tcPr>
            <w:tcW w:w="851" w:type="dxa"/>
            <w:vAlign w:val="center"/>
          </w:tcPr>
          <w:p w14:paraId="3AF576A4" w14:textId="4002130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820272" w:rsidRPr="009E772C" w14:paraId="75C6F86F" w14:textId="77777777" w:rsidTr="009E772C">
        <w:trPr>
          <w:trHeight w:val="485"/>
        </w:trPr>
        <w:tc>
          <w:tcPr>
            <w:tcW w:w="1134" w:type="dxa"/>
            <w:vMerge/>
          </w:tcPr>
          <w:p w14:paraId="11DAE3A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155B7F6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25002222">
                <v:shape id="_x0000_i1026" type="#_x0000_t75" style="width:65.45pt;height:23.4pt" o:ole="">
                  <v:imagedata r:id="rId10" o:title=""/>
                </v:shape>
                <o:OLEObject Type="Embed" ProgID="Equation.DSMT4" ShapeID="_x0000_i1026" DrawAspect="Content" ObjectID="_1662908379" r:id="rId1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with comment (see notes)</w:t>
            </w:r>
          </w:p>
        </w:tc>
        <w:tc>
          <w:tcPr>
            <w:tcW w:w="851" w:type="dxa"/>
            <w:vAlign w:val="center"/>
          </w:tcPr>
          <w:p w14:paraId="4AAD4F45" w14:textId="33250C8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3145590B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6D35A984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bottom w:val="single" w:sz="4" w:space="0" w:color="auto"/>
            </w:tcBorders>
            <w:vAlign w:val="center"/>
          </w:tcPr>
          <w:p w14:paraId="3EB51C1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40" w:dyaOrig="460" w14:anchorId="112A4680">
                <v:shape id="_x0000_i1027" type="#_x0000_t75" style="width:57.05pt;height:23.4pt" o:ole="">
                  <v:imagedata r:id="rId12" o:title=""/>
                </v:shape>
                <o:OLEObject Type="Embed" ProgID="Equation.DSMT4" ShapeID="_x0000_i1027" DrawAspect="Content" ObjectID="_1662908380" r:id="rId1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700" w:dyaOrig="460" w14:anchorId="1DDF4F4E">
                <v:shape id="_x0000_i1028" type="#_x0000_t75" style="width:86.05pt;height:23.4pt" o:ole="">
                  <v:imagedata r:id="rId14" o:title=""/>
                </v:shape>
                <o:OLEObject Type="Embed" ProgID="Equation.DSMT4" ShapeID="_x0000_i1028" DrawAspect="Content" ObjectID="_1662908381" r:id="rId1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hence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1540" w:dyaOrig="340" w14:anchorId="1AF21CA9">
                <v:shape id="_x0000_i1029" type="#_x0000_t75" style="width:76.7pt;height:16.85pt" o:ole="">
                  <v:imagedata r:id="rId16" o:title=""/>
                </v:shape>
                <o:OLEObject Type="Embed" ProgID="Equation.DSMT4" ShapeID="_x0000_i1029" DrawAspect="Content" ObjectID="_1662908382" r:id="rId1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for all </w:t>
            </w:r>
            <w:r w:rsidRPr="009E772C">
              <w:rPr>
                <w:i/>
                <w:sz w:val="22"/>
                <w:szCs w:val="20"/>
                <w:lang w:eastAsia="en-US"/>
              </w:rPr>
              <w:t>x</w:t>
            </w:r>
          </w:p>
        </w:tc>
        <w:tc>
          <w:tcPr>
            <w:tcW w:w="851" w:type="dxa"/>
            <w:vAlign w:val="center"/>
          </w:tcPr>
          <w:p w14:paraId="16901A15" w14:textId="291F7C04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5F50EDAC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C75C46D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5CFD63B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04DAF761" w14:textId="666E5B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820272" w:rsidRPr="009E772C" w14:paraId="5D39344A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3EBACA7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ii)</w:t>
            </w:r>
          </w:p>
        </w:tc>
        <w:tc>
          <w:tcPr>
            <w:tcW w:w="7938" w:type="dxa"/>
            <w:vAlign w:val="center"/>
          </w:tcPr>
          <w:p w14:paraId="1EF6B936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For an explanation that it may not always be true</w:t>
            </w:r>
          </w:p>
          <w:p w14:paraId="7A2C0F00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Tests say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680" w:dyaOrig="279" w14:anchorId="55423125">
                <v:shape id="_x0000_i1030" type="#_x0000_t75" style="width:33.65pt;height:14.95pt" o:ole="">
                  <v:imagedata r:id="rId18" o:title=""/>
                </v:shape>
                <o:OLEObject Type="Embed" ProgID="Equation.DSMT4" ShapeID="_x0000_i1030" DrawAspect="Content" ObjectID="_1662908383" r:id="rId1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676449A8">
                <v:shape id="_x0000_i1031" type="#_x0000_t75" style="width:65.45pt;height:23.4pt" o:ole="">
                  <v:imagedata r:id="rId20" o:title=""/>
                </v:shape>
                <o:OLEObject Type="Embed" ProgID="Equation.DSMT4" ShapeID="_x0000_i1031" DrawAspect="Content" ObjectID="_1662908384" r:id="rId2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00" w:dyaOrig="460" w14:anchorId="0D6A9D7B">
                <v:shape id="_x0000_i1032" type="#_x0000_t75" style="width:55.15pt;height:23.4pt" o:ole="">
                  <v:imagedata r:id="rId22" o:title=""/>
                </v:shape>
                <o:OLEObject Type="Embed" ProgID="Equation.DSMT4" ShapeID="_x0000_i1032" DrawAspect="Content" ObjectID="_1662908385" r:id="rId23"/>
              </w:object>
            </w:r>
          </w:p>
        </w:tc>
        <w:tc>
          <w:tcPr>
            <w:tcW w:w="851" w:type="dxa"/>
            <w:vAlign w:val="center"/>
          </w:tcPr>
          <w:p w14:paraId="0116A80A" w14:textId="35FCE77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M1 </w:t>
            </w:r>
          </w:p>
        </w:tc>
      </w:tr>
      <w:tr w:rsidR="00820272" w:rsidRPr="009E772C" w14:paraId="500C06C1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7697DE9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3B440946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States sometimes true and gives reasons</w:t>
            </w:r>
          </w:p>
          <w:p w14:paraId="3C248CF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Eg. when </w:t>
            </w:r>
            <w:r w:rsidRPr="009E772C">
              <w:rPr>
                <w:position w:val="-4"/>
                <w:sz w:val="22"/>
                <w:szCs w:val="20"/>
                <w:lang w:eastAsia="en-US"/>
              </w:rPr>
              <w:object w:dxaOrig="180" w:dyaOrig="279" w14:anchorId="4E283D4B">
                <v:shape id="_x0000_i1033" type="#_x0000_t75" style="width:8.4pt;height:14.05pt" o:ole="">
                  <v:imagedata r:id="rId24" o:title=""/>
                </v:shape>
                <o:OLEObject Type="Embed" ProgID="Equation.DSMT4" ShapeID="_x0000_i1033" DrawAspect="Content" ObjectID="_1662908386" r:id="rId2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i/>
                <w:sz w:val="22"/>
                <w:szCs w:val="20"/>
                <w:lang w:eastAsia="en-US"/>
              </w:rPr>
              <w:t>x</w:t>
            </w:r>
            <w:r w:rsidRPr="009E772C">
              <w:rPr>
                <w:sz w:val="22"/>
                <w:szCs w:val="20"/>
                <w:lang w:eastAsia="en-US"/>
              </w:rPr>
              <w:t xml:space="preserve"> =5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280" w:dyaOrig="460" w14:anchorId="78C43644">
                <v:shape id="_x0000_i1034" type="#_x0000_t75" style="width:64.5pt;height:23.4pt" o:ole="">
                  <v:imagedata r:id="rId26" o:title=""/>
                </v:shape>
                <o:OLEObject Type="Embed" ProgID="Equation.DSMT4" ShapeID="_x0000_i1034" DrawAspect="Content" ObjectID="_1662908387" r:id="rId2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960" w:dyaOrig="460" w14:anchorId="1A62CE9C">
                <v:shape id="_x0000_i1035" type="#_x0000_t75" style="width:48.6pt;height:23.4pt" o:ole="">
                  <v:imagedata r:id="rId28" o:title=""/>
                </v:shape>
                <o:OLEObject Type="Embed" ProgID="Equation.DSMT4" ShapeID="_x0000_i1035" DrawAspect="Content" ObjectID="_1662908388" r:id="rId2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True</w:t>
            </w:r>
          </w:p>
          <w:p w14:paraId="61416F1E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When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680" w:dyaOrig="279" w14:anchorId="5B9CEC8B">
                <v:shape id="_x0000_i1036" type="#_x0000_t75" style="width:33.65pt;height:14.95pt" o:ole="">
                  <v:imagedata r:id="rId18" o:title=""/>
                </v:shape>
                <o:OLEObject Type="Embed" ProgID="Equation.DSMT4" ShapeID="_x0000_i1036" DrawAspect="Content" ObjectID="_1662908389" r:id="rId30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2E2B8157">
                <v:shape id="_x0000_i1037" type="#_x0000_t75" style="width:65.45pt;height:23.4pt" o:ole="">
                  <v:imagedata r:id="rId20" o:title=""/>
                </v:shape>
                <o:OLEObject Type="Embed" ProgID="Equation.DSMT4" ShapeID="_x0000_i1037" DrawAspect="Content" ObjectID="_1662908390" r:id="rId3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00" w:dyaOrig="460" w14:anchorId="560DAF36">
                <v:shape id="_x0000_i1038" type="#_x0000_t75" style="width:55.15pt;height:23.4pt" o:ole="">
                  <v:imagedata r:id="rId22" o:title=""/>
                </v:shape>
                <o:OLEObject Type="Embed" ProgID="Equation.DSMT4" ShapeID="_x0000_i1038" DrawAspect="Content" ObjectID="_1662908391" r:id="rId32"/>
              </w:object>
            </w:r>
            <w:r w:rsidRPr="009E772C">
              <w:rPr>
                <w:sz w:val="22"/>
                <w:szCs w:val="20"/>
                <w:lang w:eastAsia="en-US"/>
              </w:rPr>
              <w:t>Not true</w:t>
            </w:r>
          </w:p>
        </w:tc>
        <w:tc>
          <w:tcPr>
            <w:tcW w:w="851" w:type="dxa"/>
            <w:vAlign w:val="center"/>
          </w:tcPr>
          <w:p w14:paraId="05094796" w14:textId="70F79D0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6B9E1346" w14:textId="77777777" w:rsidTr="009E772C">
        <w:trPr>
          <w:trHeight w:val="264"/>
        </w:trPr>
        <w:tc>
          <w:tcPr>
            <w:tcW w:w="1134" w:type="dxa"/>
            <w:vMerge/>
            <w:vAlign w:val="center"/>
          </w:tcPr>
          <w:p w14:paraId="786BFBF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61AE3B79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69E404EE" w14:textId="58C445DC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AA5431E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2A56451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5 marks)</w:t>
            </w:r>
          </w:p>
        </w:tc>
      </w:tr>
      <w:bookmarkEnd w:id="0"/>
    </w:tbl>
    <w:p w14:paraId="75AFEF66" w14:textId="77777777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797FFFDB" w14:textId="77777777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820272" w:rsidRPr="009E772C" w14:paraId="05C18CA3" w14:textId="77777777" w:rsidTr="009E772C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56DD49C2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bookmarkStart w:id="1" w:name="_Hlk42205449"/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shd w:val="clear" w:color="auto" w:fill="D9D9D9"/>
            <w:vAlign w:val="center"/>
          </w:tcPr>
          <w:p w14:paraId="02637810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3D01B675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7B667F" w:rsidRPr="009E772C" w14:paraId="587FA54E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6D3D036F" w14:textId="39E856EA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2(a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99855" w14:textId="4C44066A" w:rsidR="007B667F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7403AE56">
                <v:shape id="_x0000_i1039" type="#_x0000_t75" style="width:134.65pt;height:22.45pt">
                  <v:imagedata r:id="rId33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6315DB01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7B667F" w:rsidRPr="009E772C" w14:paraId="36EE5215" w14:textId="77777777" w:rsidTr="009E772C">
        <w:trPr>
          <w:trHeight w:val="485"/>
        </w:trPr>
        <w:tc>
          <w:tcPr>
            <w:tcW w:w="1134" w:type="dxa"/>
            <w:vMerge/>
          </w:tcPr>
          <w:p w14:paraId="33F5896A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56672" w14:textId="00E7A138" w:rsidR="007B667F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4A498106">
                <v:shape id="_x0000_i1040" type="#_x0000_t75" style="width:57.95pt;height:22.45pt">
                  <v:imagedata r:id="rId34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7D58136E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565C1AAB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186AF5F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6702977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6978B246" w14:textId="58B9D1D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</w:t>
            </w:r>
            <w:r w:rsidR="007B667F" w:rsidRPr="009E772C">
              <w:rPr>
                <w:b/>
                <w:sz w:val="22"/>
                <w:szCs w:val="20"/>
                <w:lang w:eastAsia="en-US"/>
              </w:rPr>
              <w:t>2</w:t>
            </w:r>
            <w:r w:rsidRPr="009E772C">
              <w:rPr>
                <w:b/>
                <w:sz w:val="22"/>
                <w:szCs w:val="20"/>
                <w:lang w:eastAsia="en-US"/>
              </w:rPr>
              <w:t>)</w:t>
            </w:r>
          </w:p>
        </w:tc>
      </w:tr>
      <w:tr w:rsidR="007B667F" w:rsidRPr="009E772C" w14:paraId="22C8672B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2677F9E6" w14:textId="1E74A5C0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b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C2928" w14:textId="77777777" w:rsidR="007B667F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18361CCE">
                <v:shape id="_x0000_i1041" type="#_x0000_t75" style="width:105.65pt;height:22.45pt">
                  <v:imagedata r:id="rId35" o:title=""/>
                </v:shape>
              </w:pict>
            </w:r>
          </w:p>
          <w:p w14:paraId="09A3B6B5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or</w:t>
            </w:r>
          </w:p>
          <w:p w14:paraId="68A4E2B1" w14:textId="77777777" w:rsidR="007B667F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22"/>
                <w:lang w:eastAsia="en-US"/>
              </w:rPr>
              <w:pict w14:anchorId="6EFBC594">
                <v:shape id="_x0000_i1042" type="#_x0000_t75" style="width:142.15pt;height:36.45pt">
                  <v:imagedata r:id="rId36" o:title=""/>
                </v:shape>
              </w:pict>
            </w:r>
          </w:p>
          <w:p w14:paraId="0CE45EB0" w14:textId="18998F33" w:rsidR="007B667F" w:rsidRPr="009E772C" w:rsidRDefault="00802EE0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>
              <w:rPr>
                <w:position w:val="-44"/>
                <w:lang w:eastAsia="en-US"/>
              </w:rPr>
              <w:pict w14:anchorId="4BD7A830">
                <v:shape id="_x0000_i1043" type="#_x0000_t75" style="width:139.3pt;height:50.5pt">
                  <v:imagedata r:id="rId37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30114D1F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M1 </w:t>
            </w:r>
          </w:p>
        </w:tc>
      </w:tr>
      <w:tr w:rsidR="007B667F" w:rsidRPr="009E772C" w14:paraId="6B7E4FD2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7D2AAC57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59067" w14:textId="3308C748" w:rsidR="007B667F" w:rsidRPr="009E772C" w:rsidRDefault="00802EE0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>
              <w:rPr>
                <w:position w:val="-6"/>
                <w:lang w:eastAsia="en-US"/>
              </w:rPr>
              <w:pict w14:anchorId="55A8426A">
                <v:shape id="_x0000_i1044" type="#_x0000_t75" style="width:52.35pt;height:16.85pt">
                  <v:imagedata r:id="rId38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08D19643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7F1B44BC" w14:textId="77777777" w:rsidTr="009E772C">
        <w:trPr>
          <w:trHeight w:val="264"/>
        </w:trPr>
        <w:tc>
          <w:tcPr>
            <w:tcW w:w="1134" w:type="dxa"/>
            <w:vMerge/>
            <w:vAlign w:val="center"/>
          </w:tcPr>
          <w:p w14:paraId="67C9101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277A41D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183D34B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09AF06A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5428E9B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5 marks)</w:t>
            </w:r>
          </w:p>
        </w:tc>
      </w:tr>
      <w:bookmarkEnd w:id="1"/>
    </w:tbl>
    <w:p w14:paraId="4C2F7BE9" w14:textId="5A6FF9CC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14CEF555" w14:textId="77777777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5336B1" w:rsidRPr="009E772C" w14:paraId="38C2A11D" w14:textId="77777777" w:rsidTr="00F80C50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01F6C36B" w14:textId="2467E79E" w:rsidR="005336B1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bCs/>
                <w:color w:val="0070C0"/>
                <w:sz w:val="22"/>
                <w:szCs w:val="20"/>
                <w:lang w:eastAsia="en-US"/>
              </w:rPr>
              <w:lastRenderedPageBreak/>
              <w:br w:type="page"/>
            </w:r>
            <w:r w:rsidR="005336B1"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72B39119" w14:textId="77777777" w:rsidR="005336B1" w:rsidRPr="009E772C" w:rsidRDefault="005336B1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6DD252E2" w14:textId="77777777" w:rsidR="005336B1" w:rsidRPr="009E772C" w:rsidRDefault="005336B1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5336B1" w:rsidRPr="009E772C" w14:paraId="50B2A528" w14:textId="77777777" w:rsidTr="00F80C50">
        <w:trPr>
          <w:trHeight w:val="485"/>
        </w:trPr>
        <w:tc>
          <w:tcPr>
            <w:tcW w:w="1134" w:type="dxa"/>
            <w:vMerge w:val="restart"/>
            <w:tcBorders>
              <w:right w:val="single" w:sz="4" w:space="0" w:color="auto"/>
            </w:tcBorders>
          </w:tcPr>
          <w:p w14:paraId="1DAB9680" w14:textId="1956028A" w:rsidR="005336B1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3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9727B" w14:textId="43F8BD51" w:rsidR="005336B1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77744E9C">
                <v:shape id="_x0000_i1045" type="#_x0000_t75" style="width:50.5pt;height:16.85pt">
                  <v:imagedata r:id="rId39" o:title=""/>
                </v:shape>
              </w:pic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1769CB8D" w14:textId="2D526C63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5336B1" w:rsidRPr="009E772C" w14:paraId="7BD5AD8C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7076CD90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90BF2" w14:textId="474BD29B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position w:val="-10"/>
                <w:sz w:val="22"/>
                <w:szCs w:val="22"/>
                <w:lang w:val="en-US" w:eastAsia="en-US"/>
              </w:rPr>
            </w:pPr>
            <w:r w:rsidRPr="009E772C">
              <w:rPr>
                <w:sz w:val="22"/>
                <w:szCs w:val="22"/>
                <w:lang w:val="en-US" w:eastAsia="en-US"/>
              </w:rPr>
              <w:t xml:space="preserve">Accept </w:t>
            </w:r>
            <w:r w:rsidR="00802EE0">
              <w:rPr>
                <w:position w:val="-10"/>
                <w:sz w:val="22"/>
                <w:szCs w:val="22"/>
                <w:lang w:val="en-US" w:eastAsia="en-US"/>
              </w:rPr>
              <w:pict w14:anchorId="75975A0F">
                <v:shape id="_x0000_i1046" type="#_x0000_t75" style="width:55.15pt;height:16.85pt">
                  <v:imagedata r:id="rId40" o:title=""/>
                </v:shape>
              </w:pic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 </w:t>
            </w:r>
            <w:r w:rsidRPr="009E772C">
              <w:rPr>
                <w:sz w:val="22"/>
                <w:szCs w:val="22"/>
                <w:lang w:val="en-US" w:eastAsia="en-US"/>
              </w:rPr>
              <w:t>or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802EE0">
              <w:rPr>
                <w:position w:val="-10"/>
                <w:sz w:val="22"/>
                <w:szCs w:val="22"/>
                <w:lang w:val="en-US" w:eastAsia="en-US"/>
              </w:rPr>
              <w:pict w14:anchorId="4A66DDDF">
                <v:shape id="_x0000_i1047" type="#_x0000_t75" style="width:57.05pt;height:16.85pt">
                  <v:imagedata r:id="rId41" o:title=""/>
                </v:shape>
              </w:pic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 </w:t>
            </w:r>
            <w:r w:rsidRPr="009E772C">
              <w:rPr>
                <w:sz w:val="22"/>
                <w:szCs w:val="22"/>
                <w:lang w:val="en-US" w:eastAsia="en-US"/>
              </w:rPr>
              <w:t>or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802EE0">
              <w:rPr>
                <w:position w:val="-10"/>
                <w:sz w:val="22"/>
                <w:szCs w:val="22"/>
                <w:lang w:val="en-US" w:eastAsia="en-US"/>
              </w:rPr>
              <w:pict w14:anchorId="675A878E">
                <v:shape id="_x0000_i1048" type="#_x0000_t75" style="width:65.45pt;height:16.85pt">
                  <v:imagedata r:id="rId42" o:title=""/>
                </v:shape>
              </w:pict>
            </w:r>
            <w:r w:rsidRPr="009E772C">
              <w:rPr>
                <w:sz w:val="22"/>
                <w:szCs w:val="22"/>
                <w:lang w:val="en-US" w:eastAsia="en-US"/>
              </w:rPr>
              <w:t>or even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802EE0">
              <w:rPr>
                <w:position w:val="-12"/>
                <w:sz w:val="22"/>
                <w:szCs w:val="22"/>
                <w:lang w:val="en-US" w:eastAsia="en-US"/>
              </w:rPr>
              <w:pict w14:anchorId="170F40BC">
                <v:shape id="_x0000_i1049" type="#_x0000_t75" style="width:52.35pt;height:18.7pt">
                  <v:imagedata r:id="rId43" o:title=""/>
                </v:shape>
              </w:pict>
            </w:r>
            <w:r w:rsidRPr="009E772C">
              <w:rPr>
                <w:sz w:val="22"/>
                <w:szCs w:val="22"/>
                <w:lang w:val="en-US" w:eastAsia="en-US"/>
              </w:rPr>
              <w:t xml:space="preserve">or equivalent </w:t>
            </w:r>
            <w:r w:rsidR="004014ED" w:rsidRPr="009E772C">
              <w:rPr>
                <w:sz w:val="22"/>
                <w:szCs w:val="22"/>
                <w:lang w:val="en-US" w:eastAsia="en-US"/>
              </w:rPr>
              <w:t>quadratic (or initial cubic) into two brackets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E0BF57E" w14:textId="12E6A042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5336B1" w:rsidRPr="009E772C" w14:paraId="7F562089" w14:textId="77777777" w:rsidTr="00F80C50">
        <w:trPr>
          <w:trHeight w:val="485"/>
        </w:trPr>
        <w:tc>
          <w:tcPr>
            <w:tcW w:w="1134" w:type="dxa"/>
            <w:vMerge/>
          </w:tcPr>
          <w:p w14:paraId="4DBD8B4F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9634DB" w14:textId="77EDFF8A" w:rsidR="005336B1" w:rsidRPr="009E772C" w:rsidRDefault="00802EE0" w:rsidP="00F80C50">
            <w:pPr>
              <w:suppressAutoHyphens w:val="0"/>
              <w:spacing w:before="60" w:after="60"/>
              <w:ind w:right="0"/>
              <w:jc w:val="center"/>
              <w:rPr>
                <w:lang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6B9CC2E7">
                <v:shape id="_x0000_i1050" type="#_x0000_t75" style="width:277.7pt;height:14.95pt">
                  <v:imagedata r:id="rId44" o:title=""/>
                </v:shape>
              </w:pict>
            </w:r>
            <w:r w:rsidR="005336B1"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C76A99F" w14:textId="349ED0A1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5336B1" w:rsidRPr="009E772C" w14:paraId="0CD3C699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F6FDEB3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11BF6933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773379C7" w14:textId="33DA3637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5336B1" w:rsidRPr="009E772C" w14:paraId="0751312C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0431D8A7" w14:textId="72A9A124" w:rsidR="005336B1" w:rsidRPr="009E772C" w:rsidRDefault="005336B1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</w:t>
            </w:r>
            <w:r w:rsidR="004014ED" w:rsidRPr="009E772C">
              <w:rPr>
                <w:b/>
                <w:sz w:val="22"/>
                <w:szCs w:val="20"/>
                <w:lang w:eastAsia="en-US"/>
              </w:rPr>
              <w:t>3</w:t>
            </w:r>
            <w:r w:rsidRPr="009E772C">
              <w:rPr>
                <w:b/>
                <w:sz w:val="22"/>
                <w:szCs w:val="20"/>
                <w:lang w:eastAsia="en-US"/>
              </w:rPr>
              <w:t xml:space="preserve"> marks)</w:t>
            </w:r>
          </w:p>
        </w:tc>
      </w:tr>
    </w:tbl>
    <w:p w14:paraId="30B17DAC" w14:textId="05F84EB4" w:rsidR="005336B1" w:rsidRPr="009E772C" w:rsidRDefault="005336B1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21F003EB" w14:textId="77777777" w:rsidR="005336B1" w:rsidRPr="009E772C" w:rsidRDefault="005336B1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4014ED" w:rsidRPr="009E772C" w14:paraId="48902450" w14:textId="77777777" w:rsidTr="00F80C50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006E4D36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2294C359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4016DFAF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4014ED" w:rsidRPr="009E772C" w14:paraId="586D7849" w14:textId="77777777" w:rsidTr="00F80C50">
        <w:trPr>
          <w:trHeight w:val="485"/>
        </w:trPr>
        <w:tc>
          <w:tcPr>
            <w:tcW w:w="1134" w:type="dxa"/>
            <w:vMerge w:val="restart"/>
            <w:tcBorders>
              <w:right w:val="single" w:sz="4" w:space="0" w:color="auto"/>
            </w:tcBorders>
          </w:tcPr>
          <w:p w14:paraId="5CCDEA3A" w14:textId="33C5788B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4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F92C1" w14:textId="3A9300C7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Realises that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= 0 will give no real roots as equation becomes 3 = 0 (proof by contradiction)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1ECDCE3B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4014ED" w:rsidRPr="009E772C" w14:paraId="254A15FE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2A85D504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9BDE3" w14:textId="1364E2EF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val="en-US" w:eastAsia="en-US"/>
              </w:rPr>
            </w:pPr>
            <w:r w:rsidRPr="009E772C">
              <w:rPr>
                <w:position w:val="-30"/>
                <w:sz w:val="22"/>
                <w:szCs w:val="20"/>
                <w:lang w:eastAsia="en-US"/>
              </w:rPr>
              <w:object w:dxaOrig="4760" w:dyaOrig="720" w14:anchorId="4F4E8C30">
                <v:shape id="_x0000_i1051" type="#_x0000_t75" style="width:235.65pt;height:36.45pt" o:ole="">
                  <v:imagedata r:id="rId45" o:title=""/>
                </v:shape>
                <o:OLEObject Type="Embed" ProgID="Equation.DSMT4" ShapeID="_x0000_i1051" DrawAspect="Content" ObjectID="_1662908392" r:id="rId46"/>
              </w:objec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706A73A" w14:textId="2B90B065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4014ED" w:rsidRPr="009E772C" w14:paraId="514786EB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7AAC73F7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9B6B4" w14:textId="65C6C538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position w:val="-10"/>
                <w:sz w:val="22"/>
                <w:szCs w:val="22"/>
                <w:lang w:val="en-US" w:eastAsia="en-US"/>
              </w:rPr>
            </w:pP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1420" w:dyaOrig="320" w14:anchorId="3DB50D29">
                <v:shape id="_x0000_i1052" type="#_x0000_t75" style="width:70.15pt;height:14.95pt" o:ole="">
                  <v:imagedata r:id="rId47" o:title=""/>
                </v:shape>
                <o:OLEObject Type="Embed" ProgID="Equation.DSMT4" ShapeID="_x0000_i1052" DrawAspect="Content" ObjectID="_1662908393" r:id="rId48"/>
              </w:object>
            </w:r>
            <w:r w:rsidRPr="009E772C">
              <w:rPr>
                <w:sz w:val="22"/>
                <w:szCs w:val="20"/>
                <w:lang w:eastAsia="en-US"/>
              </w:rPr>
              <w:t>with attempt at solution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5512E77D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4014ED" w:rsidRPr="009E772C" w14:paraId="3638A2CA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400FBD6A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24F65" w14:textId="3E5A15EB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So  0 &lt;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&lt; </w:t>
            </w:r>
            <w:r w:rsidRPr="009E772C">
              <w:rPr>
                <w:position w:val="-12"/>
                <w:sz w:val="22"/>
                <w:szCs w:val="20"/>
                <w:lang w:eastAsia="en-US"/>
              </w:rPr>
              <w:object w:dxaOrig="200" w:dyaOrig="360" w14:anchorId="78047F04">
                <v:shape id="_x0000_i1053" type="#_x0000_t75" style="width:9.35pt;height:18.7pt" o:ole="">
                  <v:imagedata r:id="rId49" o:title=""/>
                </v:shape>
                <o:OLEObject Type="Embed" ProgID="Equation.3" ShapeID="_x0000_i1053" DrawAspect="Content" ObjectID="_1662908394" r:id="rId50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, which together with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= 0 gives 0 </w:t>
            </w:r>
            <w:r w:rsidRPr="009E772C">
              <w:rPr>
                <w:sz w:val="22"/>
                <w:szCs w:val="20"/>
                <w:lang w:eastAsia="en-US"/>
              </w:rPr>
              <w:sym w:font="Symbol" w:char="F0A3"/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&lt; </w:t>
            </w:r>
            <w:r w:rsidRPr="009E772C">
              <w:rPr>
                <w:position w:val="-12"/>
                <w:sz w:val="22"/>
                <w:szCs w:val="20"/>
                <w:lang w:eastAsia="en-US"/>
              </w:rPr>
              <w:object w:dxaOrig="200" w:dyaOrig="360" w14:anchorId="5F89A3B4">
                <v:shape id="_x0000_i1054" type="#_x0000_t75" style="width:9.35pt;height:18.7pt" o:ole="">
                  <v:imagedata r:id="rId51" o:title=""/>
                </v:shape>
                <o:OLEObject Type="Embed" ProgID="Equation.3" ShapeID="_x0000_i1054" DrawAspect="Content" ObjectID="_1662908395" r:id="rId52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(*)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230C9EE6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4014ED" w:rsidRPr="009E772C" w14:paraId="2EC450AF" w14:textId="77777777" w:rsidTr="00F80C50">
        <w:trPr>
          <w:trHeight w:val="306"/>
        </w:trPr>
        <w:tc>
          <w:tcPr>
            <w:tcW w:w="1134" w:type="dxa"/>
            <w:vMerge/>
            <w:tcBorders>
              <w:right w:val="single" w:sz="4" w:space="0" w:color="auto"/>
            </w:tcBorders>
            <w:vAlign w:val="center"/>
          </w:tcPr>
          <w:p w14:paraId="35C9F2EE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95C3F" w14:textId="77777777" w:rsidR="004014ED" w:rsidRPr="009E772C" w:rsidRDefault="004014E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DD490D1" w14:textId="2107B6EF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4(3)</w:t>
            </w:r>
          </w:p>
        </w:tc>
      </w:tr>
      <w:tr w:rsidR="004014ED" w:rsidRPr="009E772C" w14:paraId="188D96A3" w14:textId="77777777" w:rsidTr="00F80C50">
        <w:trPr>
          <w:trHeight w:val="333"/>
        </w:trPr>
        <w:tc>
          <w:tcPr>
            <w:tcW w:w="99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80A3D" w14:textId="1B0F6663" w:rsidR="004014ED" w:rsidRPr="009E772C" w:rsidRDefault="004014ED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 marks)</w:t>
            </w:r>
          </w:p>
        </w:tc>
      </w:tr>
    </w:tbl>
    <w:p w14:paraId="01256124" w14:textId="7F45B7F3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30AEE3E8" w14:textId="77777777" w:rsidR="009E772C" w:rsidRPr="009E772C" w:rsidRDefault="009E772C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4D3DF5C0" w14:textId="216562EA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7C9E141C" w14:textId="5B7CD478" w:rsidR="00820272" w:rsidRPr="009E772C" w:rsidRDefault="00820272" w:rsidP="0050785F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  <w:r w:rsidRPr="009E772C">
        <w:rPr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655"/>
        <w:gridCol w:w="1134"/>
      </w:tblGrid>
      <w:tr w:rsidR="00FB4A8D" w:rsidRPr="009E772C" w14:paraId="143E5C97" w14:textId="77777777" w:rsidTr="00F80C50">
        <w:trPr>
          <w:trHeight w:val="430"/>
        </w:trPr>
        <w:tc>
          <w:tcPr>
            <w:tcW w:w="1134" w:type="dxa"/>
            <w:shd w:val="clear" w:color="auto" w:fill="BFBFBF"/>
            <w:vAlign w:val="center"/>
          </w:tcPr>
          <w:p w14:paraId="4DD8500E" w14:textId="1B873C81" w:rsidR="00FB4A8D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sz w:val="22"/>
                <w:szCs w:val="20"/>
                <w:lang w:eastAsia="en-US"/>
              </w:rPr>
              <w:lastRenderedPageBreak/>
              <w:t> </w:t>
            </w:r>
            <w:r w:rsidR="00FB4A8D" w:rsidRPr="009E772C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7E83F50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BFBFBF"/>
            <w:vAlign w:val="center"/>
          </w:tcPr>
          <w:p w14:paraId="40944C42" w14:textId="309CBEA9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b/>
                <w:sz w:val="22"/>
                <w:szCs w:val="22"/>
              </w:rPr>
              <w:t>Marks</w:t>
            </w:r>
          </w:p>
        </w:tc>
      </w:tr>
      <w:tr w:rsidR="00FB4A8D" w:rsidRPr="009E772C" w14:paraId="78773080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3772D3D0" w14:textId="70B45046" w:rsidR="00FB4A8D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FB4A8D" w:rsidRPr="009E772C">
              <w:rPr>
                <w:b/>
              </w:rPr>
              <w:t>(a)</w:t>
            </w:r>
          </w:p>
        </w:tc>
        <w:tc>
          <w:tcPr>
            <w:tcW w:w="7655" w:type="dxa"/>
            <w:vMerge w:val="restart"/>
            <w:vAlign w:val="center"/>
          </w:tcPr>
          <w:p w14:paraId="4B34ACED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240" w:dyaOrig="580" w14:anchorId="167C81FF">
                <v:shape id="_x0000_i1069" type="#_x0000_t75" style="width:12.15pt;height:29pt" o:ole="">
                  <v:imagedata r:id="rId53" o:title=""/>
                </v:shape>
                <o:OLEObject Type="Embed" ProgID="Equation.DSMT4" ShapeID="_x0000_i1069" DrawAspect="Content" ObjectID="_1662908396" r:id="rId54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shape in 1st quadrant</w:t>
            </w:r>
          </w:p>
          <w:p w14:paraId="3EDADC2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6D3DD9F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78E04307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Correct</w:t>
            </w:r>
          </w:p>
          <w:p w14:paraId="4E786372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7B8BE8A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4169192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</w:pPr>
            <w:r w:rsidRPr="009E772C">
              <w:rPr>
                <w:noProof/>
                <w:sz w:val="22"/>
                <w:szCs w:val="20"/>
                <w:lang w:val="en-US" w:eastAsia="zh-CN"/>
              </w:rPr>
              <w:drawing>
                <wp:anchor distT="0" distB="0" distL="114300" distR="114300" simplePos="0" relativeHeight="251661312" behindDoc="0" locked="0" layoutInCell="1" allowOverlap="1" wp14:anchorId="0A4216F2" wp14:editId="247706ED">
                  <wp:simplePos x="0" y="0"/>
                  <wp:positionH relativeFrom="column">
                    <wp:posOffset>-2644775</wp:posOffset>
                  </wp:positionH>
                  <wp:positionV relativeFrom="paragraph">
                    <wp:posOffset>-1598295</wp:posOffset>
                  </wp:positionV>
                  <wp:extent cx="1990725" cy="1638935"/>
                  <wp:effectExtent l="19050" t="0" r="9525" b="0"/>
                  <wp:wrapThrough wrapText="bothSides">
                    <wp:wrapPolygon edited="0">
                      <wp:start x="-207" y="0"/>
                      <wp:lineTo x="-207" y="21341"/>
                      <wp:lineTo x="21703" y="21341"/>
                      <wp:lineTo x="21703" y="0"/>
                      <wp:lineTo x="-207" y="0"/>
                    </wp:wrapPolygon>
                  </wp:wrapThrough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lum contrast="-3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638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772C">
              <w:rPr>
                <w:sz w:val="22"/>
                <w:szCs w:val="20"/>
                <w:lang w:eastAsia="en-US"/>
              </w:rPr>
              <w:t xml:space="preserve">Asymptote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520" w:dyaOrig="320" w14:anchorId="4193E1A3">
                <v:shape id="_x0000_i1070" type="#_x0000_t75" style="width:26.2pt;height:14.95pt" o:ole="">
                  <v:imagedata r:id="rId56" o:title=""/>
                </v:shape>
                <o:OLEObject Type="Embed" ProgID="Equation.DSMT4" ShapeID="_x0000_i1070" DrawAspect="Content" ObjectID="_1662908397" r:id="rId5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8EE4919" w14:textId="742A877E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49AD69B1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0F8C985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Merge/>
            <w:vAlign w:val="center"/>
          </w:tcPr>
          <w:p w14:paraId="1FBCDC35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027B27AB" w14:textId="1BC927A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t>A1</w:t>
            </w:r>
          </w:p>
        </w:tc>
      </w:tr>
      <w:tr w:rsidR="00FB4A8D" w:rsidRPr="009E772C" w14:paraId="6E01C800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1CBC8957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Merge/>
            <w:vAlign w:val="center"/>
          </w:tcPr>
          <w:p w14:paraId="07ED9784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11AE7D18" w14:textId="704CFDA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t>B1</w:t>
            </w:r>
          </w:p>
        </w:tc>
      </w:tr>
      <w:tr w:rsidR="00FB4A8D" w:rsidRPr="009E772C" w14:paraId="4F8D5603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55629060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41498DC3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7CD9EE06" w14:textId="63832DC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3)</w:t>
            </w:r>
          </w:p>
        </w:tc>
      </w:tr>
      <w:tr w:rsidR="00FB4A8D" w:rsidRPr="009E772C" w14:paraId="5F88BF34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7C29986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9E772C">
              <w:rPr>
                <w:b/>
              </w:rPr>
              <w:t xml:space="preserve">  (b)</w:t>
            </w:r>
          </w:p>
        </w:tc>
        <w:tc>
          <w:tcPr>
            <w:tcW w:w="7655" w:type="dxa"/>
            <w:vAlign w:val="center"/>
          </w:tcPr>
          <w:p w14:paraId="62C906D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Combines equations 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1860" w:dyaOrig="639" w14:anchorId="6144076D">
                <v:shape id="_x0000_i1071" type="#_x0000_t75" style="width:92.55pt;height:30.85pt" o:ole="">
                  <v:imagedata r:id="rId58" o:title=""/>
                </v:shape>
                <o:OLEObject Type="Embed" ProgID="Equation.DSMT4" ShapeID="_x0000_i1071" DrawAspect="Content" ObjectID="_1662908398" r:id="rId59"/>
              </w:object>
            </w:r>
          </w:p>
        </w:tc>
        <w:tc>
          <w:tcPr>
            <w:tcW w:w="1134" w:type="dxa"/>
            <w:vAlign w:val="center"/>
          </w:tcPr>
          <w:p w14:paraId="335F067D" w14:textId="4C562DA6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6E4F5A0C" w14:textId="77777777" w:rsidTr="00F80C50">
        <w:trPr>
          <w:trHeight w:val="485"/>
        </w:trPr>
        <w:tc>
          <w:tcPr>
            <w:tcW w:w="1134" w:type="dxa"/>
            <w:vMerge/>
          </w:tcPr>
          <w:p w14:paraId="1C1C06E8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A41C40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4640" w:dyaOrig="420" w14:anchorId="09DDB8F1">
                <v:shape id="_x0000_i1072" type="#_x0000_t75" style="width:231.9pt;height:20.55pt" o:ole="">
                  <v:imagedata r:id="rId60" o:title=""/>
                </v:shape>
                <o:OLEObject Type="Embed" ProgID="Equation.DSMT4" ShapeID="_x0000_i1072" DrawAspect="Content" ObjectID="_1662908399" r:id="rId61"/>
              </w:object>
            </w:r>
            <w:r w:rsidRPr="009E772C">
              <w:rPr>
                <w:sz w:val="22"/>
                <w:szCs w:val="20"/>
                <w:lang w:eastAsia="en-US"/>
              </w:rPr>
              <w:t>*</w:t>
            </w:r>
          </w:p>
        </w:tc>
        <w:tc>
          <w:tcPr>
            <w:tcW w:w="1134" w:type="dxa"/>
            <w:vAlign w:val="center"/>
          </w:tcPr>
          <w:p w14:paraId="479D082C" w14:textId="71EF9A9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*</w:t>
            </w:r>
          </w:p>
        </w:tc>
      </w:tr>
      <w:tr w:rsidR="00FB4A8D" w:rsidRPr="009E772C" w14:paraId="2DFB741B" w14:textId="77777777" w:rsidTr="00F80C50">
        <w:trPr>
          <w:trHeight w:val="485"/>
        </w:trPr>
        <w:tc>
          <w:tcPr>
            <w:tcW w:w="1134" w:type="dxa"/>
            <w:vMerge/>
          </w:tcPr>
          <w:p w14:paraId="753E64E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5B31849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0A4C58E8" w14:textId="28979FE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2)</w:t>
            </w:r>
          </w:p>
        </w:tc>
      </w:tr>
      <w:tr w:rsidR="00FB4A8D" w:rsidRPr="009E772C" w14:paraId="343C0C2E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22A1EFA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9E772C">
              <w:rPr>
                <w:b/>
              </w:rPr>
              <w:t>(c)</w:t>
            </w:r>
          </w:p>
        </w:tc>
        <w:tc>
          <w:tcPr>
            <w:tcW w:w="7655" w:type="dxa"/>
            <w:vAlign w:val="center"/>
          </w:tcPr>
          <w:p w14:paraId="397383D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Attempts to set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1219" w:dyaOrig="340" w14:anchorId="1A0CAEF3">
                <v:shape id="_x0000_i1073" type="#_x0000_t75" style="width:61.7pt;height:18.7pt" o:ole="">
                  <v:imagedata r:id="rId62" o:title=""/>
                </v:shape>
                <o:OLEObject Type="Embed" ProgID="Equation.DSMT4" ShapeID="_x0000_i1073" DrawAspect="Content" ObjectID="_1662908400" r:id="rId6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E42657B" w14:textId="09D571E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2B38458C" w14:textId="77777777" w:rsidTr="00F80C50">
        <w:trPr>
          <w:trHeight w:val="485"/>
        </w:trPr>
        <w:tc>
          <w:tcPr>
            <w:tcW w:w="1134" w:type="dxa"/>
            <w:vMerge/>
          </w:tcPr>
          <w:p w14:paraId="7EAC1B25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2B9A63DD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880" w:dyaOrig="340" w14:anchorId="73A058FF">
                <v:shape id="_x0000_i1074" type="#_x0000_t75" style="width:43.95pt;height:18.7pt" o:ole="">
                  <v:imagedata r:id="rId64" o:title=""/>
                </v:shape>
                <o:OLEObject Type="Embed" ProgID="Equation.DSMT4" ShapeID="_x0000_i1074" DrawAspect="Content" ObjectID="_1662908401" r:id="rId65"/>
              </w:object>
            </w:r>
          </w:p>
        </w:tc>
        <w:tc>
          <w:tcPr>
            <w:tcW w:w="1134" w:type="dxa"/>
            <w:vAlign w:val="center"/>
          </w:tcPr>
          <w:p w14:paraId="5CE729B7" w14:textId="3359BF0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FB4A8D" w:rsidRPr="009E772C" w14:paraId="5FBD80EA" w14:textId="77777777" w:rsidTr="00F80C50">
        <w:trPr>
          <w:trHeight w:val="485"/>
        </w:trPr>
        <w:tc>
          <w:tcPr>
            <w:tcW w:w="1134" w:type="dxa"/>
            <w:vMerge/>
          </w:tcPr>
          <w:p w14:paraId="28D0CD33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6D5CDFFC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880" w:dyaOrig="320" w14:anchorId="69831BBB">
                <v:shape id="_x0000_i1075" type="#_x0000_t75" style="width:43.95pt;height:14.95pt" o:ole="">
                  <v:imagedata r:id="rId66" o:title=""/>
                </v:shape>
                <o:OLEObject Type="Embed" ProgID="Equation.DSMT4" ShapeID="_x0000_i1075" DrawAspect="Content" ObjectID="_1662908402" r:id="rId6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5C41DF1" w14:textId="61D0A3A6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FB4A8D" w:rsidRPr="009E772C" w14:paraId="4CD915ED" w14:textId="77777777" w:rsidTr="00F80C50">
        <w:trPr>
          <w:trHeight w:val="485"/>
        </w:trPr>
        <w:tc>
          <w:tcPr>
            <w:tcW w:w="1134" w:type="dxa"/>
            <w:vMerge/>
          </w:tcPr>
          <w:p w14:paraId="04076D19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2BF114A0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55983FEC" w14:textId="6B546269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3)</w:t>
            </w:r>
          </w:p>
        </w:tc>
      </w:tr>
      <w:tr w:rsidR="00820272" w:rsidRPr="009E772C" w14:paraId="72884C11" w14:textId="77777777" w:rsidTr="00F80C50">
        <w:trPr>
          <w:trHeight w:val="357"/>
        </w:trPr>
        <w:tc>
          <w:tcPr>
            <w:tcW w:w="9923" w:type="dxa"/>
            <w:gridSpan w:val="3"/>
            <w:vAlign w:val="center"/>
          </w:tcPr>
          <w:p w14:paraId="3F2B1318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</w:rPr>
            </w:pPr>
            <w:r w:rsidRPr="009E772C">
              <w:rPr>
                <w:b/>
              </w:rPr>
              <w:t>(8 marks)</w:t>
            </w:r>
          </w:p>
        </w:tc>
      </w:tr>
    </w:tbl>
    <w:p w14:paraId="0D6B10EF" w14:textId="77777777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32FF42CA" w14:textId="77777777" w:rsidR="0050785F" w:rsidRDefault="0050785F">
      <w:pPr>
        <w:suppressAutoHyphens w:val="0"/>
        <w:spacing w:before="0"/>
        <w:ind w:right="0"/>
        <w:rPr>
          <w:sz w:val="22"/>
          <w:szCs w:val="20"/>
          <w:lang w:eastAsia="en-US"/>
        </w:rPr>
      </w:pPr>
      <w:r>
        <w:rPr>
          <w:sz w:val="22"/>
          <w:szCs w:val="20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1"/>
        <w:gridCol w:w="2949"/>
        <w:gridCol w:w="4701"/>
        <w:gridCol w:w="1134"/>
      </w:tblGrid>
      <w:tr w:rsidR="00101FD3" w:rsidRPr="009E772C" w14:paraId="67895C99" w14:textId="77777777" w:rsidTr="00F80C50">
        <w:trPr>
          <w:trHeight w:val="430"/>
        </w:trPr>
        <w:tc>
          <w:tcPr>
            <w:tcW w:w="1281" w:type="dxa"/>
            <w:shd w:val="clear" w:color="auto" w:fill="D9D9D9"/>
          </w:tcPr>
          <w:p w14:paraId="6DC65696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lastRenderedPageBreak/>
              <w:t>Question</w:t>
            </w:r>
          </w:p>
        </w:tc>
        <w:tc>
          <w:tcPr>
            <w:tcW w:w="7650" w:type="dxa"/>
            <w:gridSpan w:val="2"/>
            <w:shd w:val="clear" w:color="auto" w:fill="D9D9D9"/>
          </w:tcPr>
          <w:p w14:paraId="6CF4BD0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04050EE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49A519F6" w14:textId="77777777" w:rsidTr="00F80C50">
        <w:trPr>
          <w:trHeight w:val="485"/>
        </w:trPr>
        <w:tc>
          <w:tcPr>
            <w:tcW w:w="1281" w:type="dxa"/>
            <w:vMerge w:val="restart"/>
          </w:tcPr>
          <w:p w14:paraId="1BB23B84" w14:textId="3926B0E5" w:rsidR="00101FD3" w:rsidRPr="009E772C" w:rsidRDefault="0050785F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6</w:t>
            </w:r>
            <w:r w:rsidR="00101FD3" w:rsidRPr="009E772C">
              <w:rPr>
                <w:b/>
                <w:sz w:val="22"/>
                <w:szCs w:val="20"/>
                <w:lang w:eastAsia="en-US"/>
              </w:rPr>
              <w:t>(i)</w:t>
            </w:r>
          </w:p>
        </w:tc>
        <w:tc>
          <w:tcPr>
            <w:tcW w:w="2949" w:type="dxa"/>
            <w:vAlign w:val="center"/>
          </w:tcPr>
          <w:p w14:paraId="1FA1F9F1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2200" w:dyaOrig="639" w14:anchorId="58BFA1A0">
                <v:shape id="_x0000_i1076" type="#_x0000_t75" style="width:109.4pt;height:33.65pt" o:ole="">
                  <v:imagedata r:id="rId68" o:title=""/>
                </v:shape>
                <o:OLEObject Type="Embed" ProgID="Equation.DSMT4" ShapeID="_x0000_i1076" DrawAspect="Content" ObjectID="_1662908403" r:id="rId69"/>
              </w:object>
            </w:r>
          </w:p>
        </w:tc>
        <w:tc>
          <w:tcPr>
            <w:tcW w:w="4701" w:type="dxa"/>
            <w:vAlign w:val="center"/>
          </w:tcPr>
          <w:p w14:paraId="23FE54DD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00"/>
                <w:sz w:val="22"/>
                <w:szCs w:val="20"/>
                <w:lang w:eastAsia="en-US"/>
              </w:rPr>
              <w:object w:dxaOrig="2020" w:dyaOrig="1860" w14:anchorId="4AA85948">
                <v:shape id="_x0000_i1077" type="#_x0000_t75" style="width:101pt;height:93.5pt" o:ole="">
                  <v:imagedata r:id="rId70" o:title=""/>
                </v:shape>
                <o:OLEObject Type="Embed" ProgID="Equation.DSMT4" ShapeID="_x0000_i1077" DrawAspect="Content" ObjectID="_1662908404" r:id="rId71"/>
              </w:object>
            </w:r>
          </w:p>
        </w:tc>
        <w:tc>
          <w:tcPr>
            <w:tcW w:w="1134" w:type="dxa"/>
            <w:vAlign w:val="center"/>
          </w:tcPr>
          <w:p w14:paraId="6F0A729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50E2D75C" w14:textId="77777777" w:rsidTr="00F80C50">
        <w:trPr>
          <w:trHeight w:val="485"/>
        </w:trPr>
        <w:tc>
          <w:tcPr>
            <w:tcW w:w="1281" w:type="dxa"/>
            <w:vMerge/>
          </w:tcPr>
          <w:p w14:paraId="5DE1BE6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2949" w:type="dxa"/>
            <w:vAlign w:val="center"/>
          </w:tcPr>
          <w:p w14:paraId="3852F6B9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bookmarkStart w:id="2" w:name="MTBlankEqn"/>
            <w:r w:rsidRPr="009E772C">
              <w:rPr>
                <w:sz w:val="22"/>
                <w:szCs w:val="20"/>
                <w:lang w:eastAsia="en-US"/>
              </w:rPr>
              <w:t xml:space="preserve">                   </w:t>
            </w:r>
            <w:bookmarkEnd w:id="2"/>
            <w:r w:rsidRPr="009E772C">
              <w:rPr>
                <w:position w:val="-28"/>
                <w:sz w:val="22"/>
                <w:szCs w:val="20"/>
                <w:lang w:eastAsia="en-US"/>
              </w:rPr>
              <w:object w:dxaOrig="1219" w:dyaOrig="840" w14:anchorId="3775F70C">
                <v:shape id="_x0000_i1078" type="#_x0000_t75" style="width:61.7pt;height:42.1pt" o:ole="">
                  <v:imagedata r:id="rId72" o:title=""/>
                </v:shape>
                <o:OLEObject Type="Embed" ProgID="Equation.DSMT4" ShapeID="_x0000_i1078" DrawAspect="Content" ObjectID="_1662908405" r:id="rId7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4701" w:type="dxa"/>
            <w:vAlign w:val="center"/>
          </w:tcPr>
          <w:p w14:paraId="61CFE79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8"/>
                <w:sz w:val="22"/>
                <w:szCs w:val="20"/>
                <w:lang w:eastAsia="en-US"/>
              </w:rPr>
              <w:object w:dxaOrig="1219" w:dyaOrig="840" w14:anchorId="439363AC">
                <v:shape id="_x0000_i1079" type="#_x0000_t75" style="width:61.7pt;height:42.1pt" o:ole="">
                  <v:imagedata r:id="rId72" o:title=""/>
                </v:shape>
                <o:OLEObject Type="Embed" ProgID="Equation.DSMT4" ShapeID="_x0000_i1079" DrawAspect="Content" ObjectID="_1662908406" r:id="rId74"/>
              </w:object>
            </w:r>
          </w:p>
        </w:tc>
        <w:tc>
          <w:tcPr>
            <w:tcW w:w="1134" w:type="dxa"/>
            <w:vAlign w:val="center"/>
          </w:tcPr>
          <w:p w14:paraId="7FF4FB53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559686B2" w14:textId="77777777" w:rsidTr="00F80C50">
        <w:trPr>
          <w:trHeight w:val="485"/>
        </w:trPr>
        <w:tc>
          <w:tcPr>
            <w:tcW w:w="1281" w:type="dxa"/>
            <w:vMerge/>
          </w:tcPr>
          <w:p w14:paraId="296CCCF3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2949" w:type="dxa"/>
            <w:vAlign w:val="center"/>
          </w:tcPr>
          <w:p w14:paraId="4DFF48A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880" w:dyaOrig="580" w14:anchorId="08638EEF">
                <v:shape id="_x0000_i1080" type="#_x0000_t75" style="width:43.95pt;height:29pt" o:ole="">
                  <v:imagedata r:id="rId75" o:title=""/>
                </v:shape>
                <o:OLEObject Type="Embed" ProgID="Equation.DSMT4" ShapeID="_x0000_i1080" DrawAspect="Content" ObjectID="_1662908407" r:id="rId76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</w:t>
            </w:r>
          </w:p>
        </w:tc>
        <w:tc>
          <w:tcPr>
            <w:tcW w:w="4701" w:type="dxa"/>
            <w:vAlign w:val="center"/>
          </w:tcPr>
          <w:p w14:paraId="5593790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880" w:dyaOrig="580" w14:anchorId="6E6F2B4E">
                <v:shape id="_x0000_i1081" type="#_x0000_t75" style="width:43.95pt;height:29pt" o:ole="">
                  <v:imagedata r:id="rId75" o:title=""/>
                </v:shape>
                <o:OLEObject Type="Embed" ProgID="Equation.DSMT4" ShapeID="_x0000_i1081" DrawAspect="Content" ObjectID="_1662908408" r:id="rId77"/>
              </w:object>
            </w:r>
          </w:p>
        </w:tc>
        <w:tc>
          <w:tcPr>
            <w:tcW w:w="1134" w:type="dxa"/>
            <w:vAlign w:val="center"/>
          </w:tcPr>
          <w:p w14:paraId="1597B2A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030C144" w14:textId="77777777" w:rsidTr="00F80C50">
        <w:trPr>
          <w:trHeight w:val="485"/>
        </w:trPr>
        <w:tc>
          <w:tcPr>
            <w:tcW w:w="1281" w:type="dxa"/>
            <w:vMerge/>
          </w:tcPr>
          <w:p w14:paraId="0ABA2B3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23189A93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Deduces that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560" w:dyaOrig="279" w14:anchorId="39DD504A">
                <v:shape id="_x0000_i1082" type="#_x0000_t75" style="width:28.05pt;height:14.05pt" o:ole="">
                  <v:imagedata r:id="rId78" o:title=""/>
                </v:shape>
                <o:OLEObject Type="Embed" ProgID="Equation.DSMT4" ShapeID="_x0000_i1082" DrawAspect="Content" ObjectID="_1662908409" r:id="rId7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is a solution</w:t>
            </w:r>
          </w:p>
        </w:tc>
        <w:tc>
          <w:tcPr>
            <w:tcW w:w="1134" w:type="dxa"/>
            <w:vAlign w:val="center"/>
          </w:tcPr>
          <w:p w14:paraId="01EEB8B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1EBF15F3" w14:textId="77777777" w:rsidTr="00F80C50">
        <w:trPr>
          <w:trHeight w:val="306"/>
        </w:trPr>
        <w:tc>
          <w:tcPr>
            <w:tcW w:w="1281" w:type="dxa"/>
            <w:vMerge/>
            <w:vAlign w:val="center"/>
          </w:tcPr>
          <w:p w14:paraId="6972FB08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7B155DF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DC3935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)</w:t>
            </w:r>
          </w:p>
        </w:tc>
      </w:tr>
      <w:tr w:rsidR="00101FD3" w:rsidRPr="009E772C" w14:paraId="34486D73" w14:textId="77777777" w:rsidTr="00F80C50">
        <w:trPr>
          <w:trHeight w:val="485"/>
        </w:trPr>
        <w:tc>
          <w:tcPr>
            <w:tcW w:w="1281" w:type="dxa"/>
            <w:vMerge w:val="restart"/>
          </w:tcPr>
          <w:p w14:paraId="23B9D6F5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ii)</w:t>
            </w:r>
          </w:p>
        </w:tc>
        <w:tc>
          <w:tcPr>
            <w:tcW w:w="7650" w:type="dxa"/>
            <w:gridSpan w:val="2"/>
            <w:vAlign w:val="center"/>
          </w:tcPr>
          <w:p w14:paraId="2B783A04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8"/>
                <w:sz w:val="22"/>
                <w:szCs w:val="20"/>
                <w:lang w:eastAsia="en-US"/>
              </w:rPr>
              <w:object w:dxaOrig="3840" w:dyaOrig="480" w14:anchorId="7A5DF195">
                <v:shape id="_x0000_i1083" type="#_x0000_t75" style="width:193.55pt;height:23.4pt" o:ole="">
                  <v:imagedata r:id="rId80" o:title=""/>
                </v:shape>
                <o:OLEObject Type="Embed" ProgID="Equation.DSMT4" ShapeID="_x0000_i1083" DrawAspect="Content" ObjectID="_1662908410" r:id="rId81"/>
              </w:object>
            </w:r>
          </w:p>
        </w:tc>
        <w:tc>
          <w:tcPr>
            <w:tcW w:w="1134" w:type="dxa"/>
            <w:vAlign w:val="center"/>
          </w:tcPr>
          <w:p w14:paraId="3E566A18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63710E78" w14:textId="77777777" w:rsidTr="00F80C50">
        <w:trPr>
          <w:trHeight w:val="485"/>
        </w:trPr>
        <w:tc>
          <w:tcPr>
            <w:tcW w:w="1281" w:type="dxa"/>
            <w:vMerge/>
          </w:tcPr>
          <w:p w14:paraId="599BB47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4566EAF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999" w:dyaOrig="380" w14:anchorId="0109E502">
                <v:shape id="_x0000_i1084" type="#_x0000_t75" style="width:50.5pt;height:19.65pt" o:ole="">
                  <v:imagedata r:id="rId82" o:title=""/>
                </v:shape>
                <o:OLEObject Type="Embed" ProgID="Equation.DSMT4" ShapeID="_x0000_i1084" DrawAspect="Content" ObjectID="_1662908411" r:id="rId8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51906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7484D130" w14:textId="77777777" w:rsidTr="00F80C50">
        <w:trPr>
          <w:trHeight w:val="485"/>
        </w:trPr>
        <w:tc>
          <w:tcPr>
            <w:tcW w:w="1281" w:type="dxa"/>
            <w:vMerge/>
          </w:tcPr>
          <w:p w14:paraId="034507FC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0A5001B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2240" w:dyaOrig="380" w14:anchorId="73A32536">
                <v:shape id="_x0000_i1085" type="#_x0000_t75" style="width:110.35pt;height:19.65pt" o:ole="">
                  <v:imagedata r:id="rId84" o:title=""/>
                </v:shape>
                <o:OLEObject Type="Embed" ProgID="Equation.DSMT4" ShapeID="_x0000_i1085" DrawAspect="Content" ObjectID="_1662908412" r:id="rId85"/>
              </w:object>
            </w:r>
          </w:p>
        </w:tc>
        <w:tc>
          <w:tcPr>
            <w:tcW w:w="1134" w:type="dxa"/>
            <w:vAlign w:val="center"/>
          </w:tcPr>
          <w:p w14:paraId="3A5EF25F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dM1</w:t>
            </w:r>
          </w:p>
        </w:tc>
      </w:tr>
      <w:tr w:rsidR="00101FD3" w:rsidRPr="009E772C" w14:paraId="4EA5A1B8" w14:textId="77777777" w:rsidTr="00F80C50">
        <w:trPr>
          <w:trHeight w:val="485"/>
        </w:trPr>
        <w:tc>
          <w:tcPr>
            <w:tcW w:w="1281" w:type="dxa"/>
            <w:vMerge/>
            <w:vAlign w:val="center"/>
          </w:tcPr>
          <w:p w14:paraId="265A1D5E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6A256D99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740" w:dyaOrig="320" w14:anchorId="54D77E41">
                <v:shape id="_x0000_i1086" type="#_x0000_t75" style="width:36.45pt;height:14.95pt" o:ole="">
                  <v:imagedata r:id="rId86" o:title=""/>
                </v:shape>
                <o:OLEObject Type="Embed" ProgID="Equation.DSMT4" ShapeID="_x0000_i1086" DrawAspect="Content" ObjectID="_1662908413" r:id="rId8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,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520" w:dyaOrig="320" w14:anchorId="6A136FBC">
                <v:shape id="_x0000_i1087" type="#_x0000_t75" style="width:26.2pt;height:14.95pt" o:ole="">
                  <v:imagedata r:id="rId88" o:title=""/>
                </v:shape>
                <o:OLEObject Type="Embed" ProgID="Equation.DSMT4" ShapeID="_x0000_i1087" DrawAspect="Content" ObjectID="_1662908414" r:id="rId8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only</w:t>
            </w:r>
          </w:p>
        </w:tc>
        <w:tc>
          <w:tcPr>
            <w:tcW w:w="1134" w:type="dxa"/>
            <w:vAlign w:val="center"/>
          </w:tcPr>
          <w:p w14:paraId="38EA673E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97DE245" w14:textId="77777777" w:rsidTr="00F80C50">
        <w:trPr>
          <w:trHeight w:val="264"/>
        </w:trPr>
        <w:tc>
          <w:tcPr>
            <w:tcW w:w="1281" w:type="dxa"/>
            <w:vMerge/>
            <w:vAlign w:val="center"/>
          </w:tcPr>
          <w:p w14:paraId="433A002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23250973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EE8517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)</w:t>
            </w:r>
          </w:p>
        </w:tc>
      </w:tr>
      <w:tr w:rsidR="00820272" w:rsidRPr="009E772C" w14:paraId="629538AC" w14:textId="77777777" w:rsidTr="00F80C50">
        <w:trPr>
          <w:trHeight w:val="333"/>
        </w:trPr>
        <w:tc>
          <w:tcPr>
            <w:tcW w:w="10065" w:type="dxa"/>
            <w:gridSpan w:val="4"/>
            <w:vAlign w:val="center"/>
          </w:tcPr>
          <w:p w14:paraId="3D5E37F3" w14:textId="77777777" w:rsidR="00820272" w:rsidRPr="009E772C" w:rsidRDefault="00820272" w:rsidP="00820272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8 marks)</w:t>
            </w:r>
          </w:p>
        </w:tc>
      </w:tr>
    </w:tbl>
    <w:p w14:paraId="2B613B30" w14:textId="70F93377" w:rsid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23385983" w14:textId="77777777" w:rsidR="00F80C50" w:rsidRPr="009E772C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3C5C532E" w14:textId="37BCE406" w:rsidR="00820272" w:rsidRPr="009E772C" w:rsidRDefault="00820272" w:rsidP="00101FD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  <w:r w:rsidRPr="009E772C">
        <w:rPr>
          <w:sz w:val="22"/>
          <w:szCs w:val="20"/>
          <w:lang w:eastAsia="en-US"/>
        </w:rPr>
        <w:t xml:space="preserve"> 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0"/>
        <w:gridCol w:w="1134"/>
      </w:tblGrid>
      <w:tr w:rsidR="00101FD3" w:rsidRPr="009E772C" w14:paraId="3E2D1FCF" w14:textId="77777777" w:rsidTr="009E772C">
        <w:trPr>
          <w:trHeight w:val="430"/>
        </w:trPr>
        <w:tc>
          <w:tcPr>
            <w:tcW w:w="1276" w:type="dxa"/>
            <w:shd w:val="clear" w:color="auto" w:fill="D9D9D9"/>
          </w:tcPr>
          <w:p w14:paraId="3CEFD78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br w:type="page"/>
            </w: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50" w:type="dxa"/>
            <w:shd w:val="clear" w:color="auto" w:fill="D9D9D9"/>
          </w:tcPr>
          <w:p w14:paraId="582C9C14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426C8807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19CDC5A0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642A2509" w14:textId="3BD72896" w:rsidR="00101FD3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7</w:t>
            </w:r>
            <w:r w:rsidR="00101FD3" w:rsidRPr="009E772C">
              <w:rPr>
                <w:b/>
                <w:sz w:val="22"/>
                <w:szCs w:val="20"/>
                <w:lang w:eastAsia="en-US"/>
              </w:rPr>
              <w:t xml:space="preserve">(a) </w:t>
            </w:r>
          </w:p>
        </w:tc>
        <w:tc>
          <w:tcPr>
            <w:tcW w:w="7650" w:type="dxa"/>
            <w:vAlign w:val="center"/>
          </w:tcPr>
          <w:p w14:paraId="3FDBA62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117 tonnes</w:t>
            </w:r>
          </w:p>
        </w:tc>
        <w:tc>
          <w:tcPr>
            <w:tcW w:w="1134" w:type="dxa"/>
            <w:vAlign w:val="center"/>
          </w:tcPr>
          <w:p w14:paraId="6881345A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6D2CD6A6" w14:textId="77777777" w:rsidTr="009E772C">
        <w:trPr>
          <w:trHeight w:val="485"/>
        </w:trPr>
        <w:tc>
          <w:tcPr>
            <w:tcW w:w="1276" w:type="dxa"/>
            <w:vMerge/>
          </w:tcPr>
          <w:p w14:paraId="0623448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1208816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6B59132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1)</w:t>
            </w:r>
          </w:p>
        </w:tc>
      </w:tr>
      <w:tr w:rsidR="00101FD3" w:rsidRPr="009E772C" w14:paraId="56B6BCA1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6C33870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 xml:space="preserve">  (b)</w:t>
            </w:r>
          </w:p>
        </w:tc>
        <w:tc>
          <w:tcPr>
            <w:tcW w:w="7650" w:type="dxa"/>
            <w:vAlign w:val="center"/>
          </w:tcPr>
          <w:p w14:paraId="0FD0FB8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1200 tonnes</w:t>
            </w:r>
          </w:p>
        </w:tc>
        <w:tc>
          <w:tcPr>
            <w:tcW w:w="1134" w:type="dxa"/>
            <w:vAlign w:val="center"/>
          </w:tcPr>
          <w:p w14:paraId="5F4E42F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709261DD" w14:textId="77777777" w:rsidTr="009E772C">
        <w:trPr>
          <w:trHeight w:val="485"/>
        </w:trPr>
        <w:tc>
          <w:tcPr>
            <w:tcW w:w="1276" w:type="dxa"/>
            <w:vMerge/>
            <w:vAlign w:val="center"/>
          </w:tcPr>
          <w:p w14:paraId="3B6F5C95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3A3F8FC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37BA25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1)</w:t>
            </w:r>
          </w:p>
        </w:tc>
      </w:tr>
      <w:tr w:rsidR="00101FD3" w:rsidRPr="009E772C" w14:paraId="5B1E1517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3AC15FF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c)</w:t>
            </w:r>
          </w:p>
        </w:tc>
        <w:tc>
          <w:tcPr>
            <w:tcW w:w="7650" w:type="dxa"/>
            <w:vAlign w:val="center"/>
          </w:tcPr>
          <w:p w14:paraId="278C146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both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ttempts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3640" w:dyaOrig="499" w14:anchorId="631B6A23">
                <v:shape id="_x0000_i1088" type="#_x0000_t75" style="width:189.8pt;height:26.2pt" o:ole="">
                  <v:imagedata r:id="rId90" o:title=""/>
                </v:shape>
                <o:OLEObject Type="Embed" ProgID="Equation.DSMT4" ShapeID="_x0000_i1088" DrawAspect="Content" ObjectID="_1662908415" r:id="rId9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3F75C54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0DDA0B09" w14:textId="77777777" w:rsidTr="009E772C">
        <w:trPr>
          <w:trHeight w:val="485"/>
        </w:trPr>
        <w:tc>
          <w:tcPr>
            <w:tcW w:w="1276" w:type="dxa"/>
            <w:vMerge/>
          </w:tcPr>
          <w:p w14:paraId="2C1BF97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483ED3A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93 tonnes</w:t>
            </w:r>
          </w:p>
        </w:tc>
        <w:tc>
          <w:tcPr>
            <w:tcW w:w="1134" w:type="dxa"/>
            <w:vAlign w:val="center"/>
          </w:tcPr>
          <w:p w14:paraId="2D498934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665E78B" w14:textId="77777777" w:rsidTr="009E772C">
        <w:trPr>
          <w:trHeight w:val="485"/>
        </w:trPr>
        <w:tc>
          <w:tcPr>
            <w:tcW w:w="1276" w:type="dxa"/>
            <w:vMerge/>
            <w:vAlign w:val="center"/>
          </w:tcPr>
          <w:p w14:paraId="00E6210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178DCB55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5BE41CA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101FD3" w:rsidRPr="009E772C" w14:paraId="7D756635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0E70608B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d)</w:t>
            </w:r>
          </w:p>
        </w:tc>
        <w:tc>
          <w:tcPr>
            <w:tcW w:w="7650" w:type="dxa"/>
            <w:vAlign w:val="center"/>
          </w:tcPr>
          <w:p w14:paraId="08346BF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States the model is only valid for values of </w:t>
            </w:r>
            <w:r w:rsidRPr="009E772C">
              <w:rPr>
                <w:i/>
                <w:sz w:val="22"/>
                <w:szCs w:val="20"/>
                <w:lang w:eastAsia="en-US"/>
              </w:rPr>
              <w:t>n</w:t>
            </w:r>
            <w:r w:rsidRPr="009E772C">
              <w:rPr>
                <w:sz w:val="22"/>
                <w:szCs w:val="20"/>
                <w:lang w:eastAsia="en-US"/>
              </w:rPr>
              <w:t xml:space="preserve"> such that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700" w:dyaOrig="320" w14:anchorId="2DC3BC46">
                <v:shape id="_x0000_i1089" type="#_x0000_t75" style="width:34.6pt;height:14.95pt" o:ole="">
                  <v:imagedata r:id="rId92" o:title=""/>
                </v:shape>
                <o:OLEObject Type="Embed" ProgID="Equation.DSMT4" ShapeID="_x0000_i1089" DrawAspect="Content" ObjectID="_1662908416" r:id="rId9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E1DE64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2686D362" w14:textId="77777777" w:rsidTr="009E772C">
        <w:trPr>
          <w:trHeight w:val="485"/>
        </w:trPr>
        <w:tc>
          <w:tcPr>
            <w:tcW w:w="1276" w:type="dxa"/>
            <w:vMerge/>
          </w:tcPr>
          <w:p w14:paraId="1BDEF68B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53A4EC91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States that the total amount mined cannot decrease </w:t>
            </w:r>
          </w:p>
        </w:tc>
        <w:tc>
          <w:tcPr>
            <w:tcW w:w="1134" w:type="dxa"/>
            <w:vAlign w:val="center"/>
          </w:tcPr>
          <w:p w14:paraId="791447BF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6DAFBF23" w14:textId="77777777" w:rsidTr="009E772C">
        <w:trPr>
          <w:trHeight w:val="263"/>
        </w:trPr>
        <w:tc>
          <w:tcPr>
            <w:tcW w:w="1276" w:type="dxa"/>
            <w:vMerge/>
            <w:vAlign w:val="center"/>
          </w:tcPr>
          <w:p w14:paraId="1D68265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3F93222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A932B5C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011F3E82" w14:textId="77777777" w:rsidTr="009E772C">
        <w:trPr>
          <w:trHeight w:val="485"/>
        </w:trPr>
        <w:tc>
          <w:tcPr>
            <w:tcW w:w="10060" w:type="dxa"/>
            <w:gridSpan w:val="3"/>
            <w:vAlign w:val="center"/>
          </w:tcPr>
          <w:p w14:paraId="0A44814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6 marks)</w:t>
            </w:r>
          </w:p>
        </w:tc>
      </w:tr>
    </w:tbl>
    <w:p w14:paraId="30965D9F" w14:textId="3E72F76B" w:rsidR="00F80C50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5B8AA56D" w14:textId="77777777" w:rsidR="00F80C50" w:rsidRDefault="00F80C50">
      <w:pPr>
        <w:suppressAutoHyphens w:val="0"/>
        <w:spacing w:before="0"/>
        <w:ind w:right="0"/>
        <w:rPr>
          <w:sz w:val="22"/>
          <w:szCs w:val="20"/>
          <w:lang w:eastAsia="en-US"/>
        </w:rPr>
      </w:pPr>
      <w:r>
        <w:rPr>
          <w:sz w:val="22"/>
          <w:szCs w:val="20"/>
          <w:lang w:eastAsia="en-US"/>
        </w:rPr>
        <w:br w:type="page"/>
      </w:r>
    </w:p>
    <w:p w14:paraId="2212988C" w14:textId="77777777" w:rsid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4AFCD9D1" w14:textId="77777777" w:rsidR="00F80C50" w:rsidRPr="009E772C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2"/>
        <w:gridCol w:w="7674"/>
        <w:gridCol w:w="1134"/>
      </w:tblGrid>
      <w:tr w:rsidR="00101FD3" w:rsidRPr="009E772C" w14:paraId="04DB7D3F" w14:textId="77777777" w:rsidTr="00F80C50">
        <w:trPr>
          <w:trHeight w:val="430"/>
        </w:trPr>
        <w:tc>
          <w:tcPr>
            <w:tcW w:w="1252" w:type="dxa"/>
            <w:shd w:val="clear" w:color="auto" w:fill="D9D9D9"/>
          </w:tcPr>
          <w:p w14:paraId="13925F3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74" w:type="dxa"/>
            <w:shd w:val="clear" w:color="auto" w:fill="D9D9D9"/>
          </w:tcPr>
          <w:p w14:paraId="715BEBF7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6E784FE6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070BE680" w14:textId="77777777" w:rsidTr="00F80C50">
        <w:trPr>
          <w:trHeight w:val="485"/>
        </w:trPr>
        <w:tc>
          <w:tcPr>
            <w:tcW w:w="1252" w:type="dxa"/>
            <w:vMerge w:val="restart"/>
          </w:tcPr>
          <w:p w14:paraId="73609886" w14:textId="169F1A99" w:rsidR="00101FD3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8</w:t>
            </w:r>
            <w:bookmarkStart w:id="3" w:name="_GoBack"/>
            <w:bookmarkEnd w:id="3"/>
            <w:r w:rsidR="00101FD3" w:rsidRPr="009E772C">
              <w:rPr>
                <w:b/>
                <w:sz w:val="22"/>
                <w:szCs w:val="20"/>
                <w:lang w:eastAsia="en-US"/>
              </w:rPr>
              <w:t>(a)</w:t>
            </w:r>
          </w:p>
        </w:tc>
        <w:tc>
          <w:tcPr>
            <w:tcW w:w="7674" w:type="dxa"/>
            <w:vAlign w:val="center"/>
          </w:tcPr>
          <w:p w14:paraId="5BC8473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ttempt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260" w:dyaOrig="460" w14:anchorId="5BF3F005">
                <v:shape id="_x0000_i1090" type="#_x0000_t75" style="width:113.15pt;height:23.4pt" o:ole="">
                  <v:imagedata r:id="rId94" o:title=""/>
                </v:shape>
                <o:OLEObject Type="Embed" ProgID="Equation.DSMT4" ShapeID="_x0000_i1090" DrawAspect="Content" ObjectID="_1662908417" r:id="rId9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D5FD5AE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3E35ACBC" w14:textId="77777777" w:rsidTr="00F80C50">
        <w:trPr>
          <w:trHeight w:val="485"/>
        </w:trPr>
        <w:tc>
          <w:tcPr>
            <w:tcW w:w="1252" w:type="dxa"/>
            <w:vMerge/>
          </w:tcPr>
          <w:p w14:paraId="6E96615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1A2214B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740" w:dyaOrig="279" w14:anchorId="384BC9CE">
                <v:shape id="_x0000_i1091" type="#_x0000_t75" style="width:36.45pt;height:14.05pt" o:ole="">
                  <v:imagedata r:id="rId96" o:title=""/>
                </v:shape>
                <o:OLEObject Type="Embed" ProgID="Equation.DSMT4" ShapeID="_x0000_i1091" DrawAspect="Content" ObjectID="_1662908418" r:id="rId9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position w:val="-4"/>
                <w:sz w:val="22"/>
                <w:szCs w:val="20"/>
                <w:lang w:eastAsia="en-US"/>
              </w:rPr>
              <w:object w:dxaOrig="220" w:dyaOrig="200" w14:anchorId="4E89C372">
                <v:shape id="_x0000_i1092" type="#_x0000_t75" style="width:10.3pt;height:10.3pt" o:ole="">
                  <v:imagedata r:id="rId98" o:title=""/>
                </v:shape>
                <o:OLEObject Type="Embed" ProgID="Equation.DSMT4" ShapeID="_x0000_i1092" DrawAspect="Content" ObjectID="_1662908419" r:id="rId9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not sensible as the company would make a loss</w:t>
            </w:r>
          </w:p>
        </w:tc>
        <w:tc>
          <w:tcPr>
            <w:tcW w:w="1134" w:type="dxa"/>
            <w:vAlign w:val="center"/>
          </w:tcPr>
          <w:p w14:paraId="2881618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6FF05E09" w14:textId="77777777" w:rsidTr="00F80C50">
        <w:trPr>
          <w:trHeight w:val="263"/>
        </w:trPr>
        <w:tc>
          <w:tcPr>
            <w:tcW w:w="1252" w:type="dxa"/>
            <w:vMerge/>
            <w:vAlign w:val="center"/>
          </w:tcPr>
          <w:p w14:paraId="2C3090E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5E3390E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B4B0DD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101FD3" w:rsidRPr="009E772C" w14:paraId="5AA4AE38" w14:textId="77777777" w:rsidTr="00F80C50">
        <w:trPr>
          <w:trHeight w:val="485"/>
        </w:trPr>
        <w:tc>
          <w:tcPr>
            <w:tcW w:w="1252" w:type="dxa"/>
            <w:vMerge w:val="restart"/>
          </w:tcPr>
          <w:p w14:paraId="73547FD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 xml:space="preserve">  (b)</w:t>
            </w:r>
          </w:p>
        </w:tc>
        <w:tc>
          <w:tcPr>
            <w:tcW w:w="7674" w:type="dxa"/>
            <w:vAlign w:val="center"/>
          </w:tcPr>
          <w:p w14:paraId="0BB975F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Use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320" w:dyaOrig="460" w14:anchorId="161BBD90">
                <v:shape id="_x0000_i1093" type="#_x0000_t75" style="width:115.95pt;height:23.4pt" o:ole="">
                  <v:imagedata r:id="rId100" o:title=""/>
                </v:shape>
                <o:OLEObject Type="Embed" ProgID="Equation.DSMT4" ShapeID="_x0000_i1093" DrawAspect="Content" ObjectID="_1662908420" r:id="rId10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   or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320" w:dyaOrig="460" w14:anchorId="41440C4A">
                <v:shape id="_x0000_i1094" type="#_x0000_t75" style="width:115.95pt;height:23.4pt" o:ole="">
                  <v:imagedata r:id="rId102" o:title=""/>
                </v:shape>
                <o:OLEObject Type="Embed" ProgID="Equation.DSMT4" ShapeID="_x0000_i1094" DrawAspect="Content" ObjectID="_1662908421" r:id="rId103"/>
              </w:object>
            </w:r>
          </w:p>
        </w:tc>
        <w:tc>
          <w:tcPr>
            <w:tcW w:w="1134" w:type="dxa"/>
            <w:vAlign w:val="center"/>
          </w:tcPr>
          <w:p w14:paraId="64F0096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1CA47FF3" w14:textId="77777777" w:rsidTr="00F80C50">
        <w:trPr>
          <w:trHeight w:val="485"/>
        </w:trPr>
        <w:tc>
          <w:tcPr>
            <w:tcW w:w="1252" w:type="dxa"/>
            <w:vMerge/>
            <w:vAlign w:val="center"/>
          </w:tcPr>
          <w:p w14:paraId="7ABC72C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2A8B633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</w:t>
            </w:r>
            <w:r w:rsidRPr="009E772C">
              <w:rPr>
                <w:position w:val="-8"/>
                <w:sz w:val="22"/>
                <w:szCs w:val="20"/>
                <w:lang w:eastAsia="en-US"/>
              </w:rPr>
              <w:object w:dxaOrig="2560" w:dyaOrig="340" w14:anchorId="6A983797">
                <v:shape id="_x0000_i1095" type="#_x0000_t75" style="width:129.05pt;height:16.85pt" o:ole="">
                  <v:imagedata r:id="rId104" o:title=""/>
                </v:shape>
                <o:OLEObject Type="Embed" ProgID="Equation.DSMT4" ShapeID="_x0000_i1095" DrawAspect="Content" ObjectID="_1662908422" r:id="rId105"/>
              </w:object>
            </w:r>
          </w:p>
        </w:tc>
        <w:tc>
          <w:tcPr>
            <w:tcW w:w="1134" w:type="dxa"/>
            <w:vAlign w:val="center"/>
          </w:tcPr>
          <w:p w14:paraId="40699CEE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dM1</w:t>
            </w:r>
          </w:p>
        </w:tc>
      </w:tr>
      <w:tr w:rsidR="00101FD3" w:rsidRPr="009E772C" w14:paraId="296CC147" w14:textId="77777777" w:rsidTr="00F80C50">
        <w:trPr>
          <w:trHeight w:val="485"/>
        </w:trPr>
        <w:tc>
          <w:tcPr>
            <w:tcW w:w="1252" w:type="dxa"/>
            <w:vMerge/>
            <w:vAlign w:val="center"/>
          </w:tcPr>
          <w:p w14:paraId="6DCD617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7B22254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 Minimum Price = £7.22</w:t>
            </w:r>
          </w:p>
        </w:tc>
        <w:tc>
          <w:tcPr>
            <w:tcW w:w="1134" w:type="dxa"/>
            <w:vAlign w:val="center"/>
          </w:tcPr>
          <w:p w14:paraId="67FCA3B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782D03E5" w14:textId="77777777" w:rsidTr="00F80C50">
        <w:trPr>
          <w:trHeight w:val="298"/>
        </w:trPr>
        <w:tc>
          <w:tcPr>
            <w:tcW w:w="1252" w:type="dxa"/>
            <w:vMerge/>
            <w:vAlign w:val="center"/>
          </w:tcPr>
          <w:p w14:paraId="4C3F93E3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3E19562A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6D0B55E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101FD3" w:rsidRPr="009E772C" w14:paraId="173408D3" w14:textId="77777777" w:rsidTr="00F80C50">
        <w:trPr>
          <w:trHeight w:val="298"/>
        </w:trPr>
        <w:tc>
          <w:tcPr>
            <w:tcW w:w="1252" w:type="dxa"/>
            <w:vMerge w:val="restart"/>
          </w:tcPr>
          <w:p w14:paraId="71FB4F2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c)</w:t>
            </w:r>
          </w:p>
        </w:tc>
        <w:tc>
          <w:tcPr>
            <w:tcW w:w="7674" w:type="dxa"/>
            <w:vAlign w:val="center"/>
          </w:tcPr>
          <w:p w14:paraId="5118081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States (i) maximum profit =£ 100 000 </w:t>
            </w:r>
          </w:p>
          <w:p w14:paraId="21FB6FD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and (ii) selling price £9</w:t>
            </w:r>
          </w:p>
        </w:tc>
        <w:tc>
          <w:tcPr>
            <w:tcW w:w="1134" w:type="dxa"/>
            <w:vAlign w:val="center"/>
          </w:tcPr>
          <w:p w14:paraId="45FE4CE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B1 </w:t>
            </w:r>
          </w:p>
          <w:p w14:paraId="47D8B319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B1 </w:t>
            </w:r>
          </w:p>
        </w:tc>
      </w:tr>
      <w:tr w:rsidR="00101FD3" w:rsidRPr="009E772C" w14:paraId="5E8FEA3B" w14:textId="77777777" w:rsidTr="00F80C50">
        <w:trPr>
          <w:trHeight w:val="96"/>
        </w:trPr>
        <w:tc>
          <w:tcPr>
            <w:tcW w:w="1252" w:type="dxa"/>
            <w:vMerge/>
            <w:vAlign w:val="center"/>
          </w:tcPr>
          <w:p w14:paraId="42433C1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2864924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54D4EF1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2E1E95B" w14:textId="77777777" w:rsidTr="00F80C50">
        <w:trPr>
          <w:trHeight w:val="291"/>
        </w:trPr>
        <w:tc>
          <w:tcPr>
            <w:tcW w:w="10060" w:type="dxa"/>
            <w:gridSpan w:val="3"/>
            <w:vAlign w:val="center"/>
          </w:tcPr>
          <w:p w14:paraId="5219CD3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7 marks)</w:t>
            </w:r>
          </w:p>
        </w:tc>
      </w:tr>
    </w:tbl>
    <w:p w14:paraId="384375E0" w14:textId="77777777" w:rsidR="00820272" w:rsidRP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0"/>
          <w:lang w:eastAsia="en-US"/>
        </w:rPr>
      </w:pPr>
      <w:r w:rsidRPr="00820272">
        <w:rPr>
          <w:rFonts w:ascii="Arial" w:hAnsi="Arial" w:cs="Arial"/>
          <w:b/>
          <w:bCs/>
          <w:sz w:val="22"/>
          <w:szCs w:val="20"/>
          <w:lang w:eastAsia="en-US"/>
        </w:rPr>
        <w:br/>
      </w:r>
      <w:r w:rsidRPr="00820272">
        <w:rPr>
          <w:rFonts w:ascii="Arial" w:hAnsi="Arial" w:cs="Arial"/>
          <w:sz w:val="22"/>
          <w:szCs w:val="20"/>
          <w:lang w:eastAsia="en-US"/>
        </w:rPr>
        <w:t> </w:t>
      </w:r>
    </w:p>
    <w:p w14:paraId="13316D01" w14:textId="5DEE6D6C" w:rsidR="004871E1" w:rsidRPr="00101FD3" w:rsidRDefault="004871E1" w:rsidP="00101FD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0"/>
          <w:lang w:eastAsia="en-US"/>
        </w:rPr>
      </w:pPr>
    </w:p>
    <w:sectPr w:rsidR="004871E1" w:rsidRPr="00101FD3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755C89" w14:textId="77777777" w:rsidR="00802EE0" w:rsidRDefault="00802EE0" w:rsidP="00595968">
      <w:pPr>
        <w:spacing w:before="0"/>
      </w:pPr>
      <w:r>
        <w:separator/>
      </w:r>
    </w:p>
  </w:endnote>
  <w:endnote w:type="continuationSeparator" w:id="0">
    <w:p w14:paraId="5F14C755" w14:textId="77777777" w:rsidR="00802EE0" w:rsidRDefault="00802EE0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A3C237" w14:textId="77777777" w:rsidR="00802EE0" w:rsidRDefault="00802EE0" w:rsidP="00595968">
      <w:pPr>
        <w:spacing w:before="0"/>
      </w:pPr>
      <w:r>
        <w:separator/>
      </w:r>
    </w:p>
  </w:footnote>
  <w:footnote w:type="continuationSeparator" w:id="0">
    <w:p w14:paraId="32F0BAC9" w14:textId="77777777" w:rsidR="00802EE0" w:rsidRDefault="00802EE0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B411D3"/>
    <w:multiLevelType w:val="hybridMultilevel"/>
    <w:tmpl w:val="E1BA2778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C761613"/>
    <w:multiLevelType w:val="hybridMultilevel"/>
    <w:tmpl w:val="2B70E9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4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8" w15:restartNumberingAfterBreak="0">
    <w:nsid w:val="46AA3140"/>
    <w:multiLevelType w:val="hybridMultilevel"/>
    <w:tmpl w:val="FFA4BAD4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0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6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5E5693"/>
    <w:multiLevelType w:val="hybridMultilevel"/>
    <w:tmpl w:val="4D90F498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6"/>
  </w:num>
  <w:num w:numId="5">
    <w:abstractNumId w:val="6"/>
  </w:num>
  <w:num w:numId="6">
    <w:abstractNumId w:val="14"/>
  </w:num>
  <w:num w:numId="7">
    <w:abstractNumId w:val="16"/>
  </w:num>
  <w:num w:numId="8">
    <w:abstractNumId w:val="11"/>
  </w:num>
  <w:num w:numId="9">
    <w:abstractNumId w:val="9"/>
  </w:num>
  <w:num w:numId="10">
    <w:abstractNumId w:val="5"/>
  </w:num>
  <w:num w:numId="11">
    <w:abstractNumId w:val="19"/>
  </w:num>
  <w:num w:numId="12">
    <w:abstractNumId w:val="17"/>
  </w:num>
  <w:num w:numId="13">
    <w:abstractNumId w:val="22"/>
  </w:num>
  <w:num w:numId="14">
    <w:abstractNumId w:val="4"/>
  </w:num>
  <w:num w:numId="15">
    <w:abstractNumId w:val="20"/>
  </w:num>
  <w:num w:numId="16">
    <w:abstractNumId w:val="3"/>
  </w:num>
  <w:num w:numId="17">
    <w:abstractNumId w:val="25"/>
  </w:num>
  <w:num w:numId="18">
    <w:abstractNumId w:val="7"/>
  </w:num>
  <w:num w:numId="19">
    <w:abstractNumId w:val="12"/>
  </w:num>
  <w:num w:numId="20">
    <w:abstractNumId w:val="13"/>
  </w:num>
  <w:num w:numId="21">
    <w:abstractNumId w:val="21"/>
  </w:num>
  <w:num w:numId="22">
    <w:abstractNumId w:val="15"/>
  </w:num>
  <w:num w:numId="23">
    <w:abstractNumId w:val="24"/>
  </w:num>
  <w:num w:numId="24">
    <w:abstractNumId w:val="23"/>
  </w:num>
  <w:num w:numId="25">
    <w:abstractNumId w:val="18"/>
  </w:num>
  <w:num w:numId="26">
    <w:abstractNumId w:val="8"/>
  </w:num>
  <w:num w:numId="27">
    <w:abstractNumId w:val="10"/>
  </w:num>
  <w:num w:numId="28">
    <w:abstractNumId w:val="2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W3MLS0MDYxNzUxsjRS0lEKTi0uzszPAykwrAUA8VksvCwAAAA="/>
  </w:docVars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7505"/>
    <w:rsid w:val="00101FD3"/>
    <w:rsid w:val="001023E5"/>
    <w:rsid w:val="00113743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014ED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0785F"/>
    <w:rsid w:val="0051109C"/>
    <w:rsid w:val="00531ED2"/>
    <w:rsid w:val="00532BEB"/>
    <w:rsid w:val="005336B1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B667F"/>
    <w:rsid w:val="007C3F0B"/>
    <w:rsid w:val="007C7D87"/>
    <w:rsid w:val="007D3D12"/>
    <w:rsid w:val="007E27D7"/>
    <w:rsid w:val="007E4937"/>
    <w:rsid w:val="0080149B"/>
    <w:rsid w:val="00801716"/>
    <w:rsid w:val="00802EE0"/>
    <w:rsid w:val="00807F30"/>
    <w:rsid w:val="00810937"/>
    <w:rsid w:val="00812182"/>
    <w:rsid w:val="00820272"/>
    <w:rsid w:val="00822936"/>
    <w:rsid w:val="00830843"/>
    <w:rsid w:val="0086473A"/>
    <w:rsid w:val="00870942"/>
    <w:rsid w:val="00883150"/>
    <w:rsid w:val="00893BDA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33D52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9E772C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26DC0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20BF5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0C50"/>
    <w:rsid w:val="00F875E4"/>
    <w:rsid w:val="00FA3780"/>
    <w:rsid w:val="00FA6CAB"/>
    <w:rsid w:val="00FB4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820272"/>
  </w:style>
  <w:style w:type="table" w:customStyle="1" w:styleId="TableGrid8">
    <w:name w:val="Table Grid8"/>
    <w:basedOn w:val="TableNormal"/>
    <w:next w:val="TableGrid"/>
    <w:uiPriority w:val="39"/>
    <w:rsid w:val="00820272"/>
    <w:rPr>
      <w:rFonts w:eastAsia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4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image" Target="media/image39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0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34" Type="http://schemas.openxmlformats.org/officeDocument/2006/relationships/image" Target="media/image13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e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17B5AF-2EF3-4286-81C1-23827DDA0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493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Ahmed, Saira</cp:lastModifiedBy>
  <cp:revision>4</cp:revision>
  <cp:lastPrinted>2013-09-05T09:14:00Z</cp:lastPrinted>
  <dcterms:created xsi:type="dcterms:W3CDTF">2020-07-13T15:37:00Z</dcterms:created>
  <dcterms:modified xsi:type="dcterms:W3CDTF">2020-09-29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